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89" r:id="rId5"/>
    <p:sldId id="260" r:id="rId6"/>
    <p:sldId id="292" r:id="rId7"/>
    <p:sldId id="261" r:id="rId8"/>
    <p:sldId id="291" r:id="rId9"/>
    <p:sldId id="293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200416" y="338203"/>
            <a:ext cx="11799518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нны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листья  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nn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foli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ассия остролистная      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ssi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cutifoli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e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ассия узколистная        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ssia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ngustifoli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Wah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Бобовые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ab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C:\Users\User\Downloads\senna-syire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45492" y="2947335"/>
            <a:ext cx="3632548" cy="391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Фото растений\Листья 3\Cassia\Senna_alexandrina_Mill.-Cassia_angustifolia_L._(Senna_Plant)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876822" y="845638"/>
            <a:ext cx="6167129" cy="4615710"/>
          </a:xfrm>
          <a:prstGeom prst="rect">
            <a:avLst/>
          </a:prstGeom>
          <a:noFill/>
        </p:spPr>
      </p:pic>
      <p:pic>
        <p:nvPicPr>
          <p:cNvPr id="13315" name="Picture 3" descr="C:\Users\User\Downloads\357212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4652" y="851770"/>
            <a:ext cx="7307348" cy="46095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182049" y="5323428"/>
            <a:ext cx="16754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 smtClean="0"/>
              <a:t>сеннозид</a:t>
            </a:r>
            <a:r>
              <a:rPr lang="ru-RU" sz="2400" dirty="0" smtClean="0"/>
              <a:t> А</a:t>
            </a:r>
            <a:endParaRPr lang="ru-RU" sz="24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7144444" y="5413198"/>
            <a:ext cx="1664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 smtClean="0"/>
              <a:t>сеннозид</a:t>
            </a:r>
            <a:r>
              <a:rPr lang="ru-RU" sz="2400" dirty="0" smtClean="0"/>
              <a:t> В</a:t>
            </a:r>
            <a:endParaRPr lang="ru-RU" sz="2400" dirty="0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803748" y="1067314"/>
          <a:ext cx="8579960" cy="389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CS ChemDraw Drawing" r:id="rId3" imgW="6269979" imgH="2848538" progId="ChemDraw.Document.6.0">
                  <p:embed/>
                </p:oleObj>
              </mc:Choice>
              <mc:Fallback>
                <p:oleObj name="CS ChemDraw Drawing" r:id="rId3" imgW="6269979" imgH="2848538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748" y="1067314"/>
                        <a:ext cx="8579960" cy="3896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649687" y="5327604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сеннозид</a:t>
            </a:r>
            <a:r>
              <a:rPr lang="ru-RU" sz="2800" dirty="0" smtClean="0"/>
              <a:t> С 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835462" y="5402761"/>
            <a:ext cx="2020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сеннозид</a:t>
            </a:r>
            <a:r>
              <a:rPr lang="ru-RU" sz="2800" dirty="0" smtClean="0"/>
              <a:t> </a:t>
            </a:r>
            <a:r>
              <a:rPr lang="en-US" sz="2800" dirty="0" smtClean="0"/>
              <a:t>D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710918" y="751563"/>
          <a:ext cx="9249108" cy="4171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CS ChemDraw Drawing" r:id="rId3" imgW="6315294" imgH="2848538" progId="ChemDraw.Document.6.0">
                  <p:embed/>
                </p:oleObj>
              </mc:Choice>
              <mc:Fallback>
                <p:oleObj name="CS ChemDraw Drawing" r:id="rId3" imgW="6315294" imgH="284853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918" y="751563"/>
                        <a:ext cx="9249108" cy="4171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99424" y="288099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237996" y="1285467"/>
            <a:ext cx="11711835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Листья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нны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ключены в ГФ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ФС.2.5.0038.15.Сырье стандартизуется по содержанию суммы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гликон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 антраценового ряда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 пересчете на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хризофановую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кислоту, определяемой спектрофотометрическим методом при 523 нм после реакции с щелочно-аммиачным раствором (не менее 1,35%).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Листья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нны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en-US" sz="32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тандартизуется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 содержанию суммы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гидроксиантраценовых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 производных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 пересчете на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ннозид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, определяемой спектрофотометрическим методом при 515 нм после реакции с ацетатом магния (не менее 2,5%).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35937" y="208442"/>
            <a:ext cx="4070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сенны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7889" name="Picture 1" descr="C:\Users\User\Downloads\47228.80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8619" y="1082639"/>
            <a:ext cx="4121063" cy="5775361"/>
          </a:xfrm>
          <a:prstGeom prst="rect">
            <a:avLst/>
          </a:prstGeom>
          <a:noFill/>
        </p:spPr>
      </p:pic>
      <p:pic>
        <p:nvPicPr>
          <p:cNvPr id="37890" name="Picture 2" descr="C:\Users\User\Downloads\8fcdbe8c1c148eb8db6bb424e021cc09.jpe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09577" y="1086532"/>
            <a:ext cx="3369502" cy="5771468"/>
          </a:xfrm>
          <a:prstGeom prst="rect">
            <a:avLst/>
          </a:prstGeom>
          <a:noFill/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4736" y="1077238"/>
            <a:ext cx="3856810" cy="57807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F:\ЛЕКАРСТВЕННЫЕ РАСТЕНИЯ\Фитопрепараты\Софтовак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09945" y="0"/>
            <a:ext cx="5174167" cy="6858000"/>
          </a:xfrm>
          <a:prstGeom prst="rect">
            <a:avLst/>
          </a:prstGeom>
          <a:noFill/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85901"/>
            <a:ext cx="6986702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 descr="C:\Users\User\Downloads\4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6897" y="674839"/>
            <a:ext cx="5725439" cy="5725439"/>
          </a:xfrm>
          <a:prstGeom prst="rect">
            <a:avLst/>
          </a:prstGeom>
          <a:noFill/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12" y="0"/>
            <a:ext cx="5386388" cy="2711109"/>
          </a:xfrm>
          <a:prstGeom prst="rect">
            <a:avLst/>
          </a:prstGeom>
        </p:spPr>
      </p:pic>
      <p:pic>
        <p:nvPicPr>
          <p:cNvPr id="5" name="Picture 2" descr="C:\Users\User\Downloads\230_230_1.jpe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39800" y="2711109"/>
            <a:ext cx="4102100" cy="4102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 descr="C:\Users\User\Downloads\senadeksin_tabletki_20a2_en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227" y="69822"/>
            <a:ext cx="7086773" cy="3439169"/>
          </a:xfrm>
          <a:prstGeom prst="rect">
            <a:avLst/>
          </a:prstGeom>
          <a:noFill/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227" y="3428410"/>
            <a:ext cx="7086773" cy="34295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6</TotalTime>
  <Words>106</Words>
  <Application>Microsoft Office PowerPoint</Application>
  <PresentationFormat>Широкоэкранный</PresentationFormat>
  <Paragraphs>14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56</cp:revision>
  <dcterms:created xsi:type="dcterms:W3CDTF">2017-09-02T10:15:39Z</dcterms:created>
  <dcterms:modified xsi:type="dcterms:W3CDTF">2021-10-13T11:24:24Z</dcterms:modified>
</cp:coreProperties>
</file>